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3BBB" w:rsidRDefault="00743BBB" w:rsidP="00743BBB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743BBB" w:rsidRDefault="00F16455" w:rsidP="00743BBB">
      <w:pPr>
        <w:rPr>
          <w:b/>
        </w:rPr>
      </w:pPr>
      <w:r>
        <w:rPr>
          <w:b/>
        </w:rPr>
        <w:t>Date: 09</w:t>
      </w:r>
      <w:r w:rsidR="00743BBB">
        <w:rPr>
          <w:b/>
        </w:rPr>
        <w:t>-Nov-2020</w:t>
      </w:r>
    </w:p>
    <w:p w:rsidR="00743BBB" w:rsidRDefault="00743BBB" w:rsidP="00743BBB">
      <w:r>
        <w:rPr>
          <w:noProof/>
        </w:rPr>
        <w:drawing>
          <wp:inline distT="0" distB="0" distL="0" distR="0">
            <wp:extent cx="2476500" cy="914400"/>
            <wp:effectExtent l="19050" t="0" r="0" b="0"/>
            <wp:docPr id="31" name="Picture 31" descr="C:\Users\chari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chari\Desktop\3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3BBB" w:rsidRDefault="00743BBB" w:rsidP="00743BBB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43BBB" w:rsidTr="00DE57DD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43BBB" w:rsidRDefault="00743BBB" w:rsidP="00DE57D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MCQ Type Answers</w:t>
            </w:r>
          </w:p>
        </w:tc>
      </w:tr>
      <w:tr w:rsidR="00743BBB" w:rsidTr="00DE57DD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43BBB" w:rsidRDefault="00743BBB" w:rsidP="00DE57DD">
            <w:pPr>
              <w:widowControl w:val="0"/>
              <w:spacing w:line="240" w:lineRule="auto"/>
            </w:pPr>
            <w:r>
              <w:t>Choices</w:t>
            </w:r>
          </w:p>
          <w:p w:rsidR="00743BBB" w:rsidRDefault="00743BBB" w:rsidP="00DE57DD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>
              <w:t xml:space="preserve"> </w:t>
            </w:r>
            <w:r>
              <w:rPr>
                <w:position w:val="-6"/>
              </w:rPr>
              <w:t>none</w:t>
            </w:r>
          </w:p>
          <w:p w:rsidR="00743BBB" w:rsidRDefault="00743BBB" w:rsidP="00DE57DD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>
              <w:rPr>
                <w:position w:val="-6"/>
              </w:rPr>
              <w:t>one</w:t>
            </w:r>
          </w:p>
          <w:p w:rsidR="00743BBB" w:rsidRDefault="00743BBB" w:rsidP="00DE57DD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>
              <w:rPr>
                <w:position w:val="-6"/>
              </w:rPr>
              <w:t>two</w:t>
            </w:r>
          </w:p>
          <w:p w:rsidR="00743BBB" w:rsidRDefault="00743BBB" w:rsidP="00DE57DD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>
              <w:rPr>
                <w:position w:val="-6"/>
              </w:rPr>
              <w:t>infinite</w:t>
            </w:r>
          </w:p>
        </w:tc>
      </w:tr>
    </w:tbl>
    <w:p w:rsidR="00743BBB" w:rsidRDefault="00743BBB" w:rsidP="00743BBB"/>
    <w:tbl>
      <w:tblPr>
        <w:tblStyle w:val="TableGrid"/>
        <w:tblW w:w="0" w:type="auto"/>
        <w:tblLook w:val="04A0"/>
      </w:tblPr>
      <w:tblGrid>
        <w:gridCol w:w="9576"/>
      </w:tblGrid>
      <w:tr w:rsidR="00743BBB" w:rsidTr="00DE57DD">
        <w:tc>
          <w:tcPr>
            <w:tcW w:w="9576" w:type="dxa"/>
          </w:tcPr>
          <w:p w:rsidR="00743BBB" w:rsidRDefault="00743BBB" w:rsidP="00DE57DD">
            <w:r>
              <w:t>Tips:</w:t>
            </w:r>
          </w:p>
          <w:p w:rsidR="00743BBB" w:rsidRDefault="00743BBB" w:rsidP="00DE57DD">
            <w:r>
              <w:t xml:space="preserve">1 .Separate the terms </w:t>
            </w:r>
            <w:proofErr w:type="spellStart"/>
            <w:r>
              <w:t>dy</w:t>
            </w:r>
            <w:proofErr w:type="spellEnd"/>
            <w:r>
              <w:t xml:space="preserve"> and </w:t>
            </w:r>
            <w:proofErr w:type="spellStart"/>
            <w:r>
              <w:t>dx</w:t>
            </w:r>
            <w:proofErr w:type="spellEnd"/>
            <w:r>
              <w:t>.</w:t>
            </w:r>
          </w:p>
          <w:p w:rsidR="00743BBB" w:rsidRDefault="00743BBB" w:rsidP="00DE57DD">
            <w:r>
              <w:t>2 .</w:t>
            </w:r>
            <w:proofErr w:type="gramStart"/>
            <w:r>
              <w:t>Apply  the</w:t>
            </w:r>
            <w:proofErr w:type="gramEnd"/>
            <w:r>
              <w:t xml:space="preserve"> integration on both sides.</w:t>
            </w:r>
          </w:p>
          <w:p w:rsidR="00743BBB" w:rsidRDefault="00743BBB" w:rsidP="00D4175A">
            <w:r>
              <w:t>3 .Recall the standard integration formulae and</w:t>
            </w:r>
            <w:r w:rsidR="00D4175A">
              <w:t xml:space="preserve"> substitute </w:t>
            </w:r>
            <w:r w:rsidR="00D4175A" w:rsidRPr="00DE57DD">
              <w:rPr>
                <w:position w:val="-10"/>
              </w:rPr>
              <w:object w:dxaOrig="11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5.75pt" o:ole="">
                  <v:imagedata r:id="rId6" o:title=""/>
                </v:shape>
                <o:OLEObject Type="Embed" ProgID="Equation.DSMT4" ShapeID="_x0000_i1025" DrawAspect="Content" ObjectID="_1669535999" r:id="rId7"/>
              </w:object>
            </w:r>
            <w:r w:rsidR="00D4175A">
              <w:t>to get the value of constant.</w:t>
            </w:r>
          </w:p>
        </w:tc>
      </w:tr>
    </w:tbl>
    <w:p w:rsidR="00743BBB" w:rsidRDefault="00743BBB" w:rsidP="00743BBB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43BBB" w:rsidTr="00DE57DD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43BBB" w:rsidRDefault="00743BBB" w:rsidP="00DE57D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Correct Answer:   (b)  </w:t>
            </w:r>
          </w:p>
          <w:p w:rsidR="00743BBB" w:rsidRDefault="00743BBB" w:rsidP="00DE57D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 xml:space="preserve"> Given </w:t>
            </w:r>
            <w:r w:rsidR="001F5782">
              <w:t xml:space="preserve">: </w:t>
            </w:r>
            <w:r>
              <w:t xml:space="preserve">differential equation is </w:t>
            </w:r>
            <w:r w:rsidRPr="00DE57DD">
              <w:rPr>
                <w:position w:val="-24"/>
              </w:rPr>
              <w:object w:dxaOrig="1060" w:dyaOrig="620">
                <v:shape id="_x0000_i1026" type="#_x0000_t75" style="width:53.25pt;height:30.75pt" o:ole="">
                  <v:imagedata r:id="rId8" o:title=""/>
                </v:shape>
                <o:OLEObject Type="Embed" ProgID="Equation.DSMT4" ShapeID="_x0000_i1026" DrawAspect="Content" ObjectID="_1669536000" r:id="rId9"/>
              </w:object>
            </w:r>
          </w:p>
          <w:p w:rsidR="001F5782" w:rsidRDefault="001F5782" w:rsidP="001F578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 xml:space="preserve">To find: Number of solutions of differential equation is </w:t>
            </w:r>
            <w:r w:rsidRPr="00DE57DD">
              <w:rPr>
                <w:position w:val="-24"/>
              </w:rPr>
              <w:object w:dxaOrig="1060" w:dyaOrig="620">
                <v:shape id="_x0000_i1029" type="#_x0000_t75" style="width:53.25pt;height:30.75pt" o:ole="">
                  <v:imagedata r:id="rId8" o:title=""/>
                </v:shape>
                <o:OLEObject Type="Embed" ProgID="Equation.DSMT4" ShapeID="_x0000_i1029" DrawAspect="Content" ObjectID="_1669536001" r:id="rId10"/>
              </w:object>
            </w:r>
          </w:p>
          <w:p w:rsidR="001F5782" w:rsidRDefault="001F5782" w:rsidP="001F578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rPr>
                <w:position w:val="-24"/>
              </w:rPr>
              <w:t>Explanation:</w:t>
            </w:r>
          </w:p>
          <w:p w:rsidR="001F5782" w:rsidRDefault="001F5782" w:rsidP="001F578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F5782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Pr="00602AC9" w:rsidRDefault="001F5782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Pr="00602AC9" w:rsidRDefault="001F5782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1F5782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Pr="00602AC9" w:rsidRDefault="001F5782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Pr="00602AC9" w:rsidRDefault="001F5782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DE57DD">
                    <w:rPr>
                      <w:position w:val="-60"/>
                    </w:rPr>
                    <w:object w:dxaOrig="1760" w:dyaOrig="1320">
                      <v:shape id="_x0000_i1030" type="#_x0000_t75" style="width:87.75pt;height:66pt" o:ole="">
                        <v:imagedata r:id="rId11" o:title=""/>
                      </v:shape>
                      <o:OLEObject Type="Embed" ProgID="Equation.DSMT4" ShapeID="_x0000_i1030" DrawAspect="Content" ObjectID="_1669536002" r:id="rId12"/>
                    </w:object>
                  </w:r>
                </w:p>
              </w:tc>
            </w:tr>
          </w:tbl>
          <w:p w:rsidR="001F5782" w:rsidRDefault="001F5782" w:rsidP="001F578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F5782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Pr="00602AC9" w:rsidRDefault="001F5782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Default="001F5782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>Apply the integration on both sides.</w:t>
                  </w:r>
                </w:p>
                <w:p w:rsidR="001F5782" w:rsidRPr="00602AC9" w:rsidRDefault="001F5782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Use the formula </w:t>
                  </w:r>
                  <w:r w:rsidRPr="008F685B">
                    <w:rPr>
                      <w:position w:val="-24"/>
                    </w:rPr>
                    <w:object w:dxaOrig="1800" w:dyaOrig="620">
                      <v:shape id="_x0000_i1034" type="#_x0000_t75" style="width:90pt;height:30.75pt" o:ole="">
                        <v:imagedata r:id="rId13" o:title=""/>
                      </v:shape>
                      <o:OLEObject Type="Embed" ProgID="Equation.DSMT4" ShapeID="_x0000_i1034" DrawAspect="Content" ObjectID="_1669536003" r:id="rId14"/>
                    </w:object>
                  </w:r>
                </w:p>
              </w:tc>
            </w:tr>
            <w:tr w:rsidR="001F5782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Pr="00602AC9" w:rsidRDefault="001F5782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Default="001F5782" w:rsidP="001F578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DE57DD">
                    <w:rPr>
                      <w:position w:val="-28"/>
                    </w:rPr>
                    <w:object w:dxaOrig="1980" w:dyaOrig="660">
                      <v:shape id="_x0000_i1031" type="#_x0000_t75" style="width:99pt;height:33pt" o:ole="">
                        <v:imagedata r:id="rId15" o:title=""/>
                      </v:shape>
                      <o:OLEObject Type="Embed" ProgID="Equation.DSMT4" ShapeID="_x0000_i1031" DrawAspect="Content" ObjectID="_1669536004" r:id="rId16"/>
                    </w:object>
                  </w:r>
                </w:p>
                <w:p w:rsidR="001F5782" w:rsidRDefault="001F5782" w:rsidP="001F578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DE57DD">
                    <w:rPr>
                      <w:position w:val="-52"/>
                    </w:rPr>
                    <w:object w:dxaOrig="2900" w:dyaOrig="1160">
                      <v:shape id="_x0000_i1032" type="#_x0000_t75" style="width:144.75pt;height:57.75pt" o:ole="">
                        <v:imagedata r:id="rId17" o:title=""/>
                      </v:shape>
                      <o:OLEObject Type="Embed" ProgID="Equation.DSMT4" ShapeID="_x0000_i1032" DrawAspect="Content" ObjectID="_1669536005" r:id="rId18"/>
                    </w:object>
                  </w:r>
                </w:p>
                <w:p w:rsidR="001F5782" w:rsidRPr="00602AC9" w:rsidRDefault="001F5782" w:rsidP="001F5782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</w:t>
                  </w:r>
                  <w:r w:rsidRPr="00DE57DD">
                    <w:rPr>
                      <w:position w:val="-60"/>
                    </w:rPr>
                    <w:object w:dxaOrig="1200" w:dyaOrig="1320">
                      <v:shape id="_x0000_i1033" type="#_x0000_t75" style="width:60pt;height:66pt" o:ole="">
                        <v:imagedata r:id="rId19" o:title=""/>
                      </v:shape>
                      <o:OLEObject Type="Embed" ProgID="Equation.DSMT4" ShapeID="_x0000_i1033" DrawAspect="Content" ObjectID="_1669536006" r:id="rId20"/>
                    </w:object>
                  </w:r>
                </w:p>
              </w:tc>
            </w:tr>
          </w:tbl>
          <w:p w:rsidR="001F5782" w:rsidRDefault="001F5782" w:rsidP="001F578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F5782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Pr="00602AC9" w:rsidRDefault="001F5782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Pr="00602AC9" w:rsidRDefault="001F5782" w:rsidP="001F5782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Put, </w:t>
                  </w:r>
                  <w:r w:rsidRPr="00DE57DD">
                    <w:rPr>
                      <w:position w:val="-10"/>
                    </w:rPr>
                    <w:object w:dxaOrig="1100" w:dyaOrig="320">
                      <v:shape id="_x0000_i1035" type="#_x0000_t75" style="width:54.75pt;height:15.75pt" o:ole="">
                        <v:imagedata r:id="rId6" o:title=""/>
                      </v:shape>
                      <o:OLEObject Type="Embed" ProgID="Equation.DSMT4" ShapeID="_x0000_i1035" DrawAspect="Content" ObjectID="_1669536007" r:id="rId21"/>
                    </w:object>
                  </w:r>
                  <w:r>
                    <w:t xml:space="preserve"> in </w:t>
                  </w:r>
                  <w:r w:rsidRPr="00DE57DD">
                    <w:rPr>
                      <w:position w:val="-28"/>
                    </w:rPr>
                    <w:object w:dxaOrig="940" w:dyaOrig="660">
                      <v:shape id="_x0000_i1036" type="#_x0000_t75" style="width:47.25pt;height:33pt" o:ole="">
                        <v:imagedata r:id="rId22" o:title=""/>
                      </v:shape>
                      <o:OLEObject Type="Embed" ProgID="Equation.DSMT4" ShapeID="_x0000_i1036" DrawAspect="Content" ObjectID="_1669536008" r:id="rId23"/>
                    </w:object>
                  </w:r>
                </w:p>
              </w:tc>
            </w:tr>
            <w:tr w:rsidR="001F5782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Pr="00602AC9" w:rsidRDefault="001F5782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F5782" w:rsidRDefault="001F5782" w:rsidP="008F685B">
                  <w:pPr>
                    <w:rPr>
                      <w:position w:val="-28"/>
                    </w:rPr>
                  </w:pPr>
                  <w:r>
                    <w:t xml:space="preserve">           </w:t>
                  </w:r>
                  <w:r w:rsidRPr="00DE57DD">
                    <w:rPr>
                      <w:position w:val="-28"/>
                    </w:rPr>
                    <w:object w:dxaOrig="940" w:dyaOrig="660">
                      <v:shape id="_x0000_i1037" type="#_x0000_t75" style="width:47.25pt;height:33pt" o:ole="">
                        <v:imagedata r:id="rId22" o:title=""/>
                      </v:shape>
                      <o:OLEObject Type="Embed" ProgID="Equation.DSMT4" ShapeID="_x0000_i1037" DrawAspect="Content" ObjectID="_1669536009" r:id="rId24"/>
                    </w:object>
                  </w:r>
                </w:p>
                <w:p w:rsidR="001F5782" w:rsidRDefault="001F5782" w:rsidP="008F685B">
                  <w:r>
                    <w:t xml:space="preserve">           </w:t>
                  </w:r>
                  <w:r w:rsidRPr="008F685B">
                    <w:rPr>
                      <w:position w:val="-24"/>
                    </w:rPr>
                    <w:object w:dxaOrig="920" w:dyaOrig="620">
                      <v:shape id="_x0000_i1038" type="#_x0000_t75" style="width:45.75pt;height:30.75pt" o:ole="">
                        <v:imagedata r:id="rId25" o:title=""/>
                      </v:shape>
                      <o:OLEObject Type="Embed" ProgID="Equation.DSMT4" ShapeID="_x0000_i1038" DrawAspect="Content" ObjectID="_1669536010" r:id="rId26"/>
                    </w:object>
                  </w:r>
                </w:p>
                <w:p w:rsidR="001F5782" w:rsidRDefault="001F5782" w:rsidP="001F5782">
                  <w:r>
                    <w:t xml:space="preserve">      </w:t>
                  </w:r>
                  <w:r w:rsidRPr="00DE57DD">
                    <w:rPr>
                      <w:position w:val="-6"/>
                    </w:rPr>
                    <w:object w:dxaOrig="880" w:dyaOrig="279">
                      <v:shape id="_x0000_i1039" type="#_x0000_t75" style="width:44.25pt;height:14.25pt" o:ole="">
                        <v:imagedata r:id="rId27" o:title=""/>
                      </v:shape>
                      <o:OLEObject Type="Embed" ProgID="Equation.DSMT4" ShapeID="_x0000_i1039" DrawAspect="Content" ObjectID="_1669536011" r:id="rId28"/>
                    </w:object>
                  </w:r>
                </w:p>
                <w:p w:rsidR="001F5782" w:rsidRPr="00602AC9" w:rsidRDefault="001F5782" w:rsidP="001F5782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Therefore, the required solution is </w:t>
                  </w:r>
                  <w:r w:rsidRPr="00DE57DD">
                    <w:rPr>
                      <w:position w:val="-6"/>
                    </w:rPr>
                    <w:object w:dxaOrig="840" w:dyaOrig="279">
                      <v:shape id="_x0000_i1040" type="#_x0000_t75" style="width:42pt;height:14.25pt" o:ole="">
                        <v:imagedata r:id="rId29" o:title=""/>
                      </v:shape>
                      <o:OLEObject Type="Embed" ProgID="Equation.DSMT4" ShapeID="_x0000_i1040" DrawAspect="Content" ObjectID="_1669536012" r:id="rId30"/>
                    </w:object>
                  </w:r>
                  <w:r>
                    <w:t xml:space="preserve">and </w:t>
                  </w:r>
                  <w:r w:rsidRPr="00DE57DD">
                    <w:rPr>
                      <w:position w:val="-6"/>
                    </w:rPr>
                    <w:object w:dxaOrig="520" w:dyaOrig="279">
                      <v:shape id="_x0000_i1041" type="#_x0000_t75" style="width:26.25pt;height:14.25pt" o:ole="">
                        <v:imagedata r:id="rId31" o:title=""/>
                      </v:shape>
                      <o:OLEObject Type="Embed" ProgID="Equation.DSMT4" ShapeID="_x0000_i1041" DrawAspect="Content" ObjectID="_1669536013" r:id="rId32"/>
                    </w:object>
                  </w:r>
                </w:p>
              </w:tc>
            </w:tr>
          </w:tbl>
          <w:p w:rsidR="001F5782" w:rsidRDefault="001F5782" w:rsidP="00D4175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</w:tbl>
    <w:tbl>
      <w:tblPr>
        <w:tblStyle w:val="TableGrid"/>
        <w:tblW w:w="0" w:type="auto"/>
        <w:tblLook w:val="04A0"/>
      </w:tblPr>
      <w:tblGrid>
        <w:gridCol w:w="9576"/>
      </w:tblGrid>
      <w:tr w:rsidR="00743BBB" w:rsidTr="00DE57DD">
        <w:tc>
          <w:tcPr>
            <w:tcW w:w="9576" w:type="dxa"/>
          </w:tcPr>
          <w:p w:rsidR="00743BBB" w:rsidRDefault="00743BBB" w:rsidP="00DE57DD">
            <w:r>
              <w:lastRenderedPageBreak/>
              <w:t xml:space="preserve">Final answer:  </w:t>
            </w:r>
            <w:r w:rsidR="001F5782">
              <w:t xml:space="preserve">  </w:t>
            </w:r>
            <w:r w:rsidR="00D4175A">
              <w:rPr>
                <w:position w:val="-6"/>
              </w:rPr>
              <w:t>one</w:t>
            </w:r>
          </w:p>
          <w:p w:rsidR="00743BBB" w:rsidRDefault="00743BBB" w:rsidP="00D4175A">
            <w:r>
              <w:lastRenderedPageBreak/>
              <w:t xml:space="preserve">  </w:t>
            </w:r>
            <w:proofErr w:type="gramStart"/>
            <w:r>
              <w:t>i.e</w:t>
            </w:r>
            <w:proofErr w:type="gramEnd"/>
            <w:r>
              <w:t xml:space="preserve">. The </w:t>
            </w:r>
            <w:r w:rsidR="00D4175A">
              <w:t xml:space="preserve">number of solutions of </w:t>
            </w:r>
            <w:r w:rsidR="00D4175A" w:rsidRPr="00DE57DD">
              <w:rPr>
                <w:position w:val="-24"/>
              </w:rPr>
              <w:object w:dxaOrig="1060" w:dyaOrig="620">
                <v:shape id="_x0000_i1027" type="#_x0000_t75" style="width:53.25pt;height:30.75pt" o:ole="">
                  <v:imagedata r:id="rId8" o:title=""/>
                </v:shape>
                <o:OLEObject Type="Embed" ProgID="Equation.DSMT4" ShapeID="_x0000_i1027" DrawAspect="Content" ObjectID="_1669536014" r:id="rId33"/>
              </w:object>
            </w:r>
            <w:r w:rsidR="00D4175A">
              <w:t xml:space="preserve">is only one solution when </w:t>
            </w:r>
            <w:r w:rsidR="00D4175A" w:rsidRPr="00DE57DD">
              <w:rPr>
                <w:position w:val="-10"/>
              </w:rPr>
              <w:object w:dxaOrig="820" w:dyaOrig="320">
                <v:shape id="_x0000_i1028" type="#_x0000_t75" style="width:41.25pt;height:15.75pt" o:ole="">
                  <v:imagedata r:id="rId34" o:title=""/>
                </v:shape>
                <o:OLEObject Type="Embed" ProgID="Equation.DSMT4" ShapeID="_x0000_i1028" DrawAspect="Content" ObjectID="_1669536015" r:id="rId35"/>
              </w:object>
            </w:r>
            <w:r w:rsidR="00D4175A">
              <w:t>.</w:t>
            </w:r>
          </w:p>
        </w:tc>
      </w:tr>
    </w:tbl>
    <w:p w:rsidR="00743BBB" w:rsidRDefault="00743BBB" w:rsidP="00743BBB"/>
    <w:p w:rsidR="00743BBB" w:rsidRDefault="00743BBB" w:rsidP="00743BBB"/>
    <w:p w:rsidR="00992FC1" w:rsidRDefault="00992FC1"/>
    <w:sectPr w:rsidR="00992FC1" w:rsidSect="00E76DB7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43BBB"/>
    <w:rsid w:val="001F5782"/>
    <w:rsid w:val="007224D2"/>
    <w:rsid w:val="00743BBB"/>
    <w:rsid w:val="00992FC1"/>
    <w:rsid w:val="00D4175A"/>
    <w:rsid w:val="00E81FF6"/>
    <w:rsid w:val="00F164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24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43BB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43B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3BB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182</Words>
  <Characters>104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8T11:43:00Z</dcterms:created>
  <dcterms:modified xsi:type="dcterms:W3CDTF">2020-12-15T05:38:00Z</dcterms:modified>
</cp:coreProperties>
</file>